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bookmarkStart w:id="0" w:name="_GoBack"/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715F043" w14:textId="7CDE1CE8" w:rsidR="00345A49" w:rsidRDefault="00342525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Massiivipuupalkin palomitoitus</w:t>
                            </w:r>
                          </w:p>
                          <w:p w14:paraId="7C2B775F" w14:textId="3691DCD9" w:rsidR="00D350DD" w:rsidRPr="009230DE" w:rsidRDefault="005541A2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F76A0E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8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</w:t>
                            </w:r>
                            <w:r w:rsidR="007F2BF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</w:t>
                            </w:r>
                            <w:r w:rsidR="00345A49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6715F043" w14:textId="7CDE1CE8" w:rsidR="00345A49" w:rsidRDefault="00342525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Massiivipuupalkin palomitoitus</w:t>
                      </w:r>
                    </w:p>
                    <w:p w14:paraId="7C2B775F" w14:textId="3691DCD9" w:rsidR="00D350DD" w:rsidRPr="009230DE" w:rsidRDefault="005541A2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F76A0E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8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</w:t>
                      </w:r>
                      <w:r w:rsidR="007F2BF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</w:t>
                      </w:r>
                      <w:r w:rsidR="00345A49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7B24A0DC" w14:textId="5A1277F0" w:rsidR="007666E4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5480458" w:history="1">
            <w:r w:rsidR="007666E4" w:rsidRPr="00C84C08">
              <w:rPr>
                <w:rStyle w:val="Hyperlinkki"/>
                <w:rFonts w:eastAsiaTheme="minorEastAsia"/>
                <w:noProof/>
              </w:rPr>
              <w:t>1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T</w:t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arkasteltava rakenne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58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3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473C09E3" w14:textId="77777777" w:rsidR="007666E4" w:rsidRDefault="00C84D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0459" w:history="1">
            <w:r w:rsidR="007666E4" w:rsidRPr="00C84C08">
              <w:rPr>
                <w:rStyle w:val="Hyperlinkki"/>
                <w:rFonts w:eastAsiaTheme="minorEastAsia"/>
                <w:noProof/>
              </w:rPr>
              <w:t>1.1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Lähtötietoja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59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3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65542DF1" w14:textId="6D4AC098" w:rsidR="007666E4" w:rsidRDefault="00C84D68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0460" w:history="1">
            <w:r w:rsidR="007666E4" w:rsidRPr="00C84C08">
              <w:rPr>
                <w:rStyle w:val="Hyperlinkki"/>
                <w:rFonts w:eastAsiaTheme="minorEastAsia"/>
                <w:noProof/>
              </w:rPr>
              <w:t>2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L</w:t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askelmat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60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4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697366A4" w14:textId="77777777" w:rsidR="007666E4" w:rsidRDefault="00C84D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0461" w:history="1">
            <w:r w:rsidR="007666E4" w:rsidRPr="00C84C08">
              <w:rPr>
                <w:rStyle w:val="Hyperlinkki"/>
                <w:rFonts w:eastAsiaTheme="minorEastAsia"/>
                <w:noProof/>
              </w:rPr>
              <w:t>2.1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Palotilanteen kuormitus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61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4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0B359798" w14:textId="77777777" w:rsidR="007666E4" w:rsidRDefault="00C84D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0462" w:history="1">
            <w:r w:rsidR="007666E4" w:rsidRPr="00C84C08">
              <w:rPr>
                <w:rStyle w:val="Hyperlinkki"/>
                <w:rFonts w:eastAsiaTheme="minorEastAsia"/>
                <w:noProof/>
              </w:rPr>
              <w:t>2.2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Palkin materiaaliominaisuudet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62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4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220558EB" w14:textId="77777777" w:rsidR="007666E4" w:rsidRDefault="00C84D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0463" w:history="1">
            <w:r w:rsidR="007666E4" w:rsidRPr="00C84C08">
              <w:rPr>
                <w:rStyle w:val="Hyperlinkki"/>
                <w:rFonts w:eastAsiaTheme="minorEastAsia"/>
                <w:noProof/>
              </w:rPr>
              <w:t>2.3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Tehollisen hiiltymissyvyyden mitoitusarvo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63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4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4230F9C6" w14:textId="77777777" w:rsidR="007666E4" w:rsidRDefault="00C84D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0464" w:history="1">
            <w:r w:rsidR="007666E4" w:rsidRPr="00C84C08">
              <w:rPr>
                <w:rStyle w:val="Hyperlinkki"/>
                <w:rFonts w:eastAsiaTheme="minorEastAsia"/>
                <w:noProof/>
              </w:rPr>
              <w:t>2.4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Tehollinen poikkileikkaus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64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5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6BEB08EE" w14:textId="77777777" w:rsidR="007666E4" w:rsidRDefault="00C84D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0465" w:history="1">
            <w:r w:rsidR="007666E4" w:rsidRPr="00C84C08">
              <w:rPr>
                <w:rStyle w:val="Hyperlinkki"/>
                <w:rFonts w:eastAsiaTheme="minorEastAsia"/>
                <w:noProof/>
              </w:rPr>
              <w:t>2.5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Taivutuskestävyys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65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5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32C270CC" w14:textId="77777777" w:rsidR="007666E4" w:rsidRDefault="00C84D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0466" w:history="1">
            <w:r w:rsidR="007666E4" w:rsidRPr="00C84C08">
              <w:rPr>
                <w:rStyle w:val="Hyperlinkki"/>
                <w:rFonts w:eastAsiaTheme="minorEastAsia"/>
                <w:noProof/>
              </w:rPr>
              <w:t>2.6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Kiepahduskestävyys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66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6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686E0FF5" w14:textId="77777777" w:rsidR="007666E4" w:rsidRDefault="00C84D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0467" w:history="1">
            <w:r w:rsidR="007666E4" w:rsidRPr="00C84C08">
              <w:rPr>
                <w:rStyle w:val="Hyperlinkki"/>
                <w:rFonts w:eastAsiaTheme="minorEastAsia"/>
                <w:noProof/>
              </w:rPr>
              <w:t>2.7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Leikkauskestävyys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67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6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61671FA4" w14:textId="77777777" w:rsidR="007666E4" w:rsidRDefault="00C84D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0468" w:history="1">
            <w:r w:rsidR="007666E4" w:rsidRPr="00C84C08">
              <w:rPr>
                <w:rStyle w:val="Hyperlinkki"/>
                <w:rFonts w:eastAsiaTheme="minorEastAsia"/>
                <w:noProof/>
              </w:rPr>
              <w:t>2.8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Tukipainekestävyys oikkileikkauksen leikkauskestävyys neutraaliakselilla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68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6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4C35B729" w14:textId="77777777" w:rsidR="007666E4" w:rsidRDefault="00C84D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0469" w:history="1">
            <w:r w:rsidR="007666E4" w:rsidRPr="00C84C08">
              <w:rPr>
                <w:rStyle w:val="Hyperlinkki"/>
                <w:rFonts w:eastAsiaTheme="minorEastAsia"/>
                <w:noProof/>
              </w:rPr>
              <w:t>2.9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Taipuma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69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6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5480458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098116D9" w14:textId="13B95521" w:rsidR="00891F21" w:rsidRDefault="007F11F2" w:rsidP="00891F21">
      <w:pPr>
        <w:rPr>
          <w:lang w:val="fi-FI"/>
        </w:rPr>
      </w:pPr>
      <w:r w:rsidRPr="007F11F2">
        <w:rPr>
          <w:lang w:val="fi-FI"/>
        </w:rPr>
        <w:t xml:space="preserve">Kuvassa on </w:t>
      </w:r>
      <w:r w:rsidR="00342525">
        <w:rPr>
          <w:lang w:val="fi-FI"/>
        </w:rPr>
        <w:t>liimapuupalkki, jota</w:t>
      </w:r>
      <w:r w:rsidRPr="007F11F2">
        <w:rPr>
          <w:lang w:val="fi-FI"/>
        </w:rPr>
        <w:t xml:space="preserve"> kuormittaa kuvassa esitetyt ominaiskuormat. </w:t>
      </w:r>
    </w:p>
    <w:p w14:paraId="38564AEA" w14:textId="16613093" w:rsidR="00891F21" w:rsidRDefault="00891F21" w:rsidP="00891F21">
      <w:pPr>
        <w:pStyle w:val="Luettelokappale"/>
      </w:pPr>
      <w:r>
        <w:t xml:space="preserve">Tarkastellaan </w:t>
      </w:r>
      <w:r w:rsidR="00342525">
        <w:t>liimapuupalkin kestävyys palotilanteessa, kun palkki altistuu palolle alareunasta ja molemmista kyljistä</w:t>
      </w:r>
    </w:p>
    <w:p w14:paraId="4C612AE7" w14:textId="77777777" w:rsidR="00891F21" w:rsidRDefault="00891F21" w:rsidP="00891F21">
      <w:pPr>
        <w:pStyle w:val="Otsikko2"/>
      </w:pPr>
      <w:bookmarkStart w:id="10" w:name="_Toc89784627"/>
      <w:bookmarkStart w:id="11" w:name="_Toc95480459"/>
      <w:r>
        <w:t>Lähtötietoja</w:t>
      </w:r>
      <w:bookmarkEnd w:id="10"/>
      <w:bookmarkEnd w:id="11"/>
    </w:p>
    <w:p w14:paraId="6C5F9B76" w14:textId="033CAD80" w:rsidR="00342525" w:rsidRDefault="00342525" w:rsidP="00EF1B70">
      <w:pPr>
        <w:pStyle w:val="Luettelokappale"/>
      </w:pPr>
      <w:r>
        <w:t>Palonkestoaika on 60 minuuttia</w:t>
      </w:r>
    </w:p>
    <w:p w14:paraId="4355180A" w14:textId="77777777" w:rsidR="005169E2" w:rsidRDefault="005169E2" w:rsidP="005169E2">
      <w:pPr>
        <w:pStyle w:val="Luettelokappale"/>
        <w:numPr>
          <w:ilvl w:val="0"/>
          <w:numId w:val="0"/>
        </w:numPr>
        <w:ind w:left="720"/>
      </w:pPr>
    </w:p>
    <w:p w14:paraId="32E8D9B3" w14:textId="2958CE75" w:rsidR="002D1811" w:rsidRDefault="00342525" w:rsidP="002D1811">
      <w:r>
        <w:rPr>
          <w:noProof/>
          <w:lang w:val="fi-FI" w:eastAsia="fi-FI"/>
        </w:rPr>
        <w:drawing>
          <wp:inline distT="0" distB="0" distL="0" distR="0" wp14:anchorId="4EF52CA7" wp14:editId="1679507C">
            <wp:extent cx="6376946" cy="4026117"/>
            <wp:effectExtent l="0" t="0" r="508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382514" cy="4029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F40A34" w14:textId="77777777" w:rsidR="00342525" w:rsidRDefault="00342525" w:rsidP="002D1811"/>
    <w:p w14:paraId="6B5A87CD" w14:textId="77777777" w:rsidR="00342525" w:rsidRDefault="00342525" w:rsidP="002D1811"/>
    <w:p w14:paraId="0B18A2C9" w14:textId="77777777" w:rsidR="00342525" w:rsidRDefault="00342525" w:rsidP="002D1811"/>
    <w:p w14:paraId="4B29AE4B" w14:textId="77777777" w:rsidR="00342525" w:rsidRDefault="00342525" w:rsidP="002D1811"/>
    <w:p w14:paraId="191052B5" w14:textId="77777777" w:rsidR="00342525" w:rsidRDefault="00342525" w:rsidP="002D1811"/>
    <w:p w14:paraId="2241ACF7" w14:textId="77777777" w:rsidR="00342525" w:rsidRDefault="00342525" w:rsidP="002D1811"/>
    <w:p w14:paraId="4C9556F2" w14:textId="77777777" w:rsidR="00342525" w:rsidRDefault="00342525" w:rsidP="002D1811"/>
    <w:p w14:paraId="18356C3D" w14:textId="77777777" w:rsidR="00342525" w:rsidRDefault="00342525" w:rsidP="002D1811"/>
    <w:p w14:paraId="54863055" w14:textId="77777777" w:rsidR="00342525" w:rsidRDefault="00342525" w:rsidP="002D1811"/>
    <w:p w14:paraId="3AF9145B" w14:textId="77777777" w:rsidR="00342525" w:rsidRDefault="00342525" w:rsidP="002D1811"/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2" w:name="_Toc95480460"/>
      <w:r>
        <w:lastRenderedPageBreak/>
        <w:t>laskelmat</w:t>
      </w:r>
      <w:bookmarkEnd w:id="12"/>
    </w:p>
    <w:p w14:paraId="210E8965" w14:textId="2D637AA3" w:rsidR="0085367C" w:rsidRDefault="00342525" w:rsidP="00EF6B36">
      <w:pPr>
        <w:pStyle w:val="Otsikko2"/>
      </w:pPr>
      <w:bookmarkStart w:id="13" w:name="_Toc95480461"/>
      <w:r>
        <w:t>Palotilanteen kuormitus</w:t>
      </w:r>
      <w:bookmarkEnd w:id="13"/>
      <w:r>
        <w:t xml:space="preserve"> </w:t>
      </w:r>
    </w:p>
    <w:p w14:paraId="13FD1049" w14:textId="38448909" w:rsidR="002F6096" w:rsidRDefault="00342525" w:rsidP="00C511F5">
      <w:pPr>
        <w:rPr>
          <w:sz w:val="20"/>
          <w:szCs w:val="20"/>
          <w:lang w:val="fi-FI"/>
        </w:rPr>
      </w:pPr>
      <w:r w:rsidRPr="0021611A">
        <w:rPr>
          <w:rFonts w:ascii="Arial" w:hAnsi="Arial" w:cs="Arial"/>
          <w:position w:val="-32"/>
        </w:rPr>
        <w:object w:dxaOrig="6880" w:dyaOrig="760" w14:anchorId="153F13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7.75pt;height:32.25pt" o:ole="">
            <v:imagedata r:id="rId13" o:title=""/>
          </v:shape>
          <o:OLEObject Type="Embed" ProgID="Equation.DSMT4" ShapeID="_x0000_i1025" DrawAspect="Content" ObjectID="_1707543600" r:id="rId14"/>
        </w:object>
      </w:r>
    </w:p>
    <w:p w14:paraId="54558C48" w14:textId="5132D6B5" w:rsidR="002F6096" w:rsidRDefault="00342525" w:rsidP="002F6096">
      <w:pPr>
        <w:pStyle w:val="Otsikko2"/>
      </w:pPr>
      <w:bookmarkStart w:id="14" w:name="_Toc95480462"/>
      <w:r>
        <w:t>Palkin materiaaliominaisuudet</w:t>
      </w:r>
      <w:bookmarkEnd w:id="14"/>
    </w:p>
    <w:p w14:paraId="70F37F78" w14:textId="38673221" w:rsidR="002F6096" w:rsidRPr="00974678" w:rsidRDefault="00342525" w:rsidP="002F6096">
      <w:pPr>
        <w:spacing w:before="120"/>
        <w:rPr>
          <w:sz w:val="20"/>
          <w:szCs w:val="20"/>
          <w:lang w:val="fi-FI"/>
        </w:rPr>
      </w:pPr>
      <w:r w:rsidRPr="0021611A">
        <w:rPr>
          <w:rFonts w:ascii="Arial" w:hAnsi="Arial" w:cs="Arial"/>
          <w:position w:val="-206"/>
        </w:rPr>
        <w:object w:dxaOrig="9139" w:dyaOrig="3879" w14:anchorId="557EB9B0">
          <v:shape id="_x0000_i1026" type="#_x0000_t75" style="width:382.5pt;height:161.25pt" o:ole="">
            <v:imagedata r:id="rId15" o:title=""/>
          </v:shape>
          <o:OLEObject Type="Embed" ProgID="Equation.DSMT4" ShapeID="_x0000_i1026" DrawAspect="Content" ObjectID="_1707543601" r:id="rId16"/>
        </w:object>
      </w:r>
    </w:p>
    <w:p w14:paraId="534F7773" w14:textId="77777777" w:rsidR="00342525" w:rsidRDefault="00342525" w:rsidP="00342525">
      <w:pPr>
        <w:pStyle w:val="Otsikko2"/>
      </w:pPr>
      <w:bookmarkStart w:id="15" w:name="_Toc95480463"/>
      <w:bookmarkStart w:id="16" w:name="_Toc94800403"/>
      <w:r w:rsidRPr="00342525">
        <w:t>Tehollisen hiiltymissyvyyden mitoitusarvo</w:t>
      </w:r>
      <w:bookmarkEnd w:id="15"/>
    </w:p>
    <w:bookmarkEnd w:id="16"/>
    <w:p w14:paraId="40D769EE" w14:textId="0EB0B291" w:rsidR="002F6096" w:rsidRDefault="00342525" w:rsidP="002F6096">
      <w:pPr>
        <w:spacing w:before="120"/>
        <w:rPr>
          <w:rFonts w:ascii="Arial" w:hAnsi="Arial" w:cs="Arial"/>
        </w:rPr>
      </w:pPr>
      <w:r w:rsidRPr="0021611A">
        <w:rPr>
          <w:rFonts w:ascii="Arial" w:hAnsi="Arial" w:cs="Arial"/>
          <w:position w:val="-106"/>
        </w:rPr>
        <w:object w:dxaOrig="4720" w:dyaOrig="2240" w14:anchorId="7A3CDE58">
          <v:shape id="_x0000_i1027" type="#_x0000_t75" style="width:201.75pt;height:94.5pt" o:ole="">
            <v:imagedata r:id="rId17" o:title=""/>
          </v:shape>
          <o:OLEObject Type="Embed" ProgID="Equation.DSMT4" ShapeID="_x0000_i1027" DrawAspect="Content" ObjectID="_1707543602" r:id="rId18"/>
        </w:object>
      </w:r>
    </w:p>
    <w:p w14:paraId="62DE0E7A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7BDE3CF4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17D5464B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6BF66337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6649291E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1FBB52B8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7061291E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5A7360A7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174FD125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6C173030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50A080AC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38614BCC" w14:textId="6B3BB7E4" w:rsidR="00342525" w:rsidRDefault="00342525" w:rsidP="00342525">
      <w:pPr>
        <w:pStyle w:val="Otsikko2"/>
      </w:pPr>
      <w:bookmarkStart w:id="17" w:name="_Toc95480464"/>
      <w:r w:rsidRPr="00342525">
        <w:lastRenderedPageBreak/>
        <w:t>Teholli</w:t>
      </w:r>
      <w:r>
        <w:t>nen poikkileikkaus</w:t>
      </w:r>
      <w:bookmarkEnd w:id="17"/>
    </w:p>
    <w:p w14:paraId="5DC23AB1" w14:textId="19113F55" w:rsidR="00342525" w:rsidRDefault="00342525" w:rsidP="00342525">
      <w:pPr>
        <w:pStyle w:val="Eivli"/>
        <w:spacing w:after="120"/>
        <w:rPr>
          <w:rFonts w:ascii="Arial" w:hAnsi="Arial" w:cs="Arial"/>
        </w:rPr>
      </w:pPr>
      <w:r w:rsidRPr="00342525">
        <w:rPr>
          <w:rFonts w:ascii="Arial" w:hAnsi="Arial" w:cs="Arial"/>
          <w:position w:val="-48"/>
        </w:rPr>
        <w:object w:dxaOrig="8860" w:dyaOrig="1060" w14:anchorId="4A5B8E74">
          <v:shape id="_x0000_i1028" type="#_x0000_t75" style="width:408.75pt;height:47.25pt" o:ole="">
            <v:imagedata r:id="rId19" o:title=""/>
          </v:shape>
          <o:OLEObject Type="Embed" ProgID="Equation.DSMT4" ShapeID="_x0000_i1028" DrawAspect="Content" ObjectID="_1707543603" r:id="rId20"/>
        </w:object>
      </w:r>
    </w:p>
    <w:p w14:paraId="38751B3B" w14:textId="77777777" w:rsidR="00342525" w:rsidRPr="0021611A" w:rsidRDefault="00342525" w:rsidP="00342525">
      <w:pPr>
        <w:pStyle w:val="Eivli"/>
        <w:spacing w:after="120"/>
        <w:rPr>
          <w:rFonts w:ascii="Arial" w:hAnsi="Arial" w:cs="Arial"/>
        </w:rPr>
      </w:pPr>
    </w:p>
    <w:p w14:paraId="6D0A95C5" w14:textId="0C54BC3E" w:rsidR="00342525" w:rsidRDefault="00342525" w:rsidP="00342525">
      <w:pPr>
        <w:rPr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29C63DF0" wp14:editId="277C244B">
            <wp:extent cx="3159822" cy="4182386"/>
            <wp:effectExtent l="0" t="0" r="2540" b="8890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203428" cy="4240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C462A" w14:textId="7C83D55C" w:rsidR="007666E4" w:rsidRDefault="007666E4" w:rsidP="007666E4">
      <w:pPr>
        <w:pStyle w:val="Otsikko2"/>
      </w:pPr>
      <w:bookmarkStart w:id="18" w:name="_Toc95480465"/>
      <w:r w:rsidRPr="007666E4">
        <w:t>Taivutuskestävyys</w:t>
      </w:r>
      <w:bookmarkEnd w:id="18"/>
    </w:p>
    <w:p w14:paraId="7A3C63E4" w14:textId="02C6D077" w:rsidR="007666E4" w:rsidRDefault="007666E4" w:rsidP="007666E4">
      <w:pPr>
        <w:pStyle w:val="Eivli"/>
        <w:spacing w:after="120"/>
        <w:rPr>
          <w:rFonts w:ascii="Arial" w:hAnsi="Arial" w:cs="Arial"/>
        </w:rPr>
      </w:pPr>
      <w:r w:rsidRPr="0021611A">
        <w:rPr>
          <w:rFonts w:ascii="Arial" w:hAnsi="Arial" w:cs="Arial"/>
          <w:position w:val="-72"/>
        </w:rPr>
        <w:object w:dxaOrig="6780" w:dyaOrig="1820" w14:anchorId="7D4E6681">
          <v:shape id="_x0000_i1029" type="#_x0000_t75" style="width:276pt;height:74.25pt" o:ole="">
            <v:imagedata r:id="rId22" o:title=""/>
          </v:shape>
          <o:OLEObject Type="Embed" ProgID="Equation.DSMT4" ShapeID="_x0000_i1029" DrawAspect="Content" ObjectID="_1707543604" r:id="rId23"/>
        </w:object>
      </w:r>
    </w:p>
    <w:p w14:paraId="738109C9" w14:textId="2B7A50B0" w:rsidR="00342525" w:rsidRDefault="00342525" w:rsidP="002F6096">
      <w:pPr>
        <w:spacing w:before="120"/>
        <w:rPr>
          <w:sz w:val="20"/>
          <w:szCs w:val="20"/>
          <w:lang w:val="fi-FI"/>
        </w:rPr>
      </w:pPr>
    </w:p>
    <w:p w14:paraId="24495BB9" w14:textId="77777777" w:rsidR="007666E4" w:rsidRDefault="007666E4" w:rsidP="002F6096">
      <w:pPr>
        <w:spacing w:before="120"/>
        <w:rPr>
          <w:sz w:val="20"/>
          <w:szCs w:val="20"/>
          <w:lang w:val="fi-FI"/>
        </w:rPr>
      </w:pPr>
    </w:p>
    <w:p w14:paraId="2D508367" w14:textId="77777777" w:rsidR="007666E4" w:rsidRDefault="007666E4" w:rsidP="002F6096">
      <w:pPr>
        <w:spacing w:before="120"/>
        <w:rPr>
          <w:sz w:val="20"/>
          <w:szCs w:val="20"/>
          <w:lang w:val="fi-FI"/>
        </w:rPr>
      </w:pPr>
    </w:p>
    <w:p w14:paraId="04CDCCEE" w14:textId="77777777" w:rsidR="007666E4" w:rsidRDefault="007666E4" w:rsidP="002F6096">
      <w:pPr>
        <w:spacing w:before="120"/>
        <w:rPr>
          <w:sz w:val="20"/>
          <w:szCs w:val="20"/>
          <w:lang w:val="fi-FI"/>
        </w:rPr>
      </w:pPr>
    </w:p>
    <w:p w14:paraId="663B7703" w14:textId="77777777" w:rsidR="007666E4" w:rsidRDefault="007666E4" w:rsidP="002F6096">
      <w:pPr>
        <w:spacing w:before="120"/>
        <w:rPr>
          <w:sz w:val="20"/>
          <w:szCs w:val="20"/>
          <w:lang w:val="fi-FI"/>
        </w:rPr>
      </w:pPr>
    </w:p>
    <w:p w14:paraId="1251A2E8" w14:textId="77777777" w:rsidR="007666E4" w:rsidRDefault="007666E4" w:rsidP="002F6096">
      <w:pPr>
        <w:spacing w:before="120"/>
        <w:rPr>
          <w:sz w:val="20"/>
          <w:szCs w:val="20"/>
          <w:lang w:val="fi-FI"/>
        </w:rPr>
      </w:pPr>
    </w:p>
    <w:p w14:paraId="60E35893" w14:textId="77777777" w:rsidR="007666E4" w:rsidRDefault="007666E4" w:rsidP="002F6096">
      <w:pPr>
        <w:spacing w:before="120"/>
        <w:rPr>
          <w:sz w:val="20"/>
          <w:szCs w:val="20"/>
          <w:lang w:val="fi-FI"/>
        </w:rPr>
      </w:pPr>
    </w:p>
    <w:p w14:paraId="0CC9E562" w14:textId="77777777" w:rsidR="007666E4" w:rsidRDefault="007666E4" w:rsidP="002F6096">
      <w:pPr>
        <w:spacing w:before="120"/>
        <w:rPr>
          <w:sz w:val="20"/>
          <w:szCs w:val="20"/>
          <w:lang w:val="fi-FI"/>
        </w:rPr>
      </w:pPr>
    </w:p>
    <w:p w14:paraId="4EFF4E81" w14:textId="279A5A80" w:rsidR="002F6096" w:rsidRDefault="007666E4" w:rsidP="007666E4">
      <w:pPr>
        <w:pStyle w:val="Otsikko2"/>
      </w:pPr>
      <w:bookmarkStart w:id="19" w:name="_Toc95480466"/>
      <w:r w:rsidRPr="007666E4">
        <w:lastRenderedPageBreak/>
        <w:t>Kiepahduskestävyys</w:t>
      </w:r>
      <w:bookmarkEnd w:id="19"/>
    </w:p>
    <w:p w14:paraId="4DF7AB1B" w14:textId="062D576B" w:rsidR="007666E4" w:rsidRPr="0021611A" w:rsidRDefault="007666E4" w:rsidP="007666E4">
      <w:pPr>
        <w:rPr>
          <w:rFonts w:ascii="Arial" w:hAnsi="Arial" w:cs="Arial"/>
        </w:rPr>
      </w:pPr>
      <w:r w:rsidRPr="007666E4">
        <w:rPr>
          <w:rFonts w:ascii="Arial" w:hAnsi="Arial" w:cs="Arial"/>
          <w:position w:val="-228"/>
        </w:rPr>
        <w:object w:dxaOrig="10460" w:dyaOrig="4599" w14:anchorId="0C58D4B4">
          <v:shape id="_x0000_i1030" type="#_x0000_t75" style="width:439.5pt;height:192.75pt" o:ole="">
            <v:imagedata r:id="rId24" o:title=""/>
          </v:shape>
          <o:OLEObject Type="Embed" ProgID="Equation.DSMT4" ShapeID="_x0000_i1030" DrawAspect="Content" ObjectID="_1707543605" r:id="rId25"/>
        </w:object>
      </w:r>
    </w:p>
    <w:p w14:paraId="71679247" w14:textId="3C6585E5" w:rsidR="002F6096" w:rsidRDefault="007666E4" w:rsidP="007666E4">
      <w:pPr>
        <w:pStyle w:val="Otsikko2"/>
      </w:pPr>
      <w:bookmarkStart w:id="20" w:name="_Toc95480467"/>
      <w:r w:rsidRPr="007666E4">
        <w:t>Leikkauskestävyys</w:t>
      </w:r>
      <w:bookmarkEnd w:id="20"/>
    </w:p>
    <w:p w14:paraId="7907081F" w14:textId="77777777" w:rsidR="007666E4" w:rsidRDefault="007666E4" w:rsidP="002F6096">
      <w:pPr>
        <w:rPr>
          <w:rFonts w:cs="Arial"/>
          <w:szCs w:val="20"/>
          <w:lang w:val="fi-FI"/>
        </w:rPr>
      </w:pPr>
      <w:r w:rsidRPr="007666E4">
        <w:rPr>
          <w:rFonts w:cs="Arial"/>
          <w:szCs w:val="20"/>
          <w:lang w:val="fi-FI"/>
        </w:rPr>
        <w:t>Ei tarvitse tarkastaa palotilanteessa, koska palkin poikkileikkaus on suorakaide.</w:t>
      </w:r>
    </w:p>
    <w:p w14:paraId="3B72E9AF" w14:textId="5205EAE5" w:rsidR="002F6096" w:rsidRDefault="007666E4" w:rsidP="007666E4">
      <w:pPr>
        <w:pStyle w:val="Otsikko2"/>
      </w:pPr>
      <w:bookmarkStart w:id="21" w:name="_Toc95480468"/>
      <w:r w:rsidRPr="007666E4">
        <w:t xml:space="preserve">Tukipainekestävyys </w:t>
      </w:r>
      <w:bookmarkEnd w:id="21"/>
    </w:p>
    <w:p w14:paraId="61B3786B" w14:textId="6E376622" w:rsidR="002F6096" w:rsidRPr="007666E4" w:rsidRDefault="007666E4" w:rsidP="00C511F5">
      <w:pPr>
        <w:rPr>
          <w:rFonts w:cs="Arial"/>
        </w:rPr>
      </w:pPr>
      <w:r w:rsidRPr="007666E4">
        <w:rPr>
          <w:rFonts w:cs="Arial"/>
        </w:rPr>
        <w:t>Ei tarvitse tarkastaa palotilanteessa.</w:t>
      </w:r>
    </w:p>
    <w:p w14:paraId="7954A064" w14:textId="27B587A1" w:rsidR="002F6096" w:rsidRDefault="002F6096" w:rsidP="002F6096">
      <w:pPr>
        <w:pStyle w:val="Otsikko2"/>
      </w:pPr>
      <w:bookmarkStart w:id="22" w:name="_Toc95480469"/>
      <w:r>
        <w:t>Taipuma</w:t>
      </w:r>
      <w:bookmarkEnd w:id="22"/>
    </w:p>
    <w:p w14:paraId="5B8A8D8F" w14:textId="38FC0053" w:rsidR="002F6096" w:rsidRPr="007666E4" w:rsidRDefault="007666E4" w:rsidP="00C511F5">
      <w:pPr>
        <w:rPr>
          <w:rFonts w:cs="Arial"/>
          <w:lang w:val="fi-FI"/>
        </w:rPr>
      </w:pPr>
      <w:r w:rsidRPr="007666E4">
        <w:rPr>
          <w:rFonts w:cs="Arial"/>
          <w:lang w:val="fi-FI"/>
        </w:rPr>
        <w:t>Taipumaa ei yleensä tarvitse tarkastaa palotilanteessa ellei taipumasta ole vaaraa rakenteiden osastoivuudelle ja palosuojauksille. Esimerkiksi tässä tapauksessa taipuma tulisi tarkastaa, jos palkin alla olisi ei-kantava osastoiva seinä, koska palkki taipuman vuoksi kuormittaisi seinää ja näin heikentäisi seinän osastointikykyä.</w:t>
      </w:r>
    </w:p>
    <w:p w14:paraId="252D1E78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4EF6A75A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677F05A7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0F08CF55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6006A66D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7A2B866D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72D0F3D6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55275CD7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622186EF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3B426F11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7EABBCC2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bookmarkEnd w:id="5"/>
    <w:bookmarkEnd w:id="6"/>
    <w:bookmarkEnd w:id="7"/>
    <w:bookmarkEnd w:id="8"/>
    <w:bookmarkEnd w:id="9"/>
    <w:p w14:paraId="1D7559A9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sectPr w:rsidR="00615B0B" w:rsidRPr="007666E4" w:rsidSect="00773AFB">
      <w:headerReference w:type="default" r:id="rId26"/>
      <w:headerReference w:type="first" r:id="rId27"/>
      <w:footerReference w:type="first" r:id="rId28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95458DF" w14:textId="77777777" w:rsidR="00C84D68" w:rsidRDefault="00C84D68" w:rsidP="00CC5D5B">
      <w:r>
        <w:separator/>
      </w:r>
    </w:p>
  </w:endnote>
  <w:endnote w:type="continuationSeparator" w:id="0">
    <w:p w14:paraId="7EB48A45" w14:textId="77777777" w:rsidR="00C84D68" w:rsidRDefault="00C84D68" w:rsidP="00CC5D5B">
      <w:r>
        <w:continuationSeparator/>
      </w:r>
    </w:p>
  </w:endnote>
  <w:endnote w:type="continuationNotice" w:id="1">
    <w:p w14:paraId="25185E13" w14:textId="77777777" w:rsidR="00C84D68" w:rsidRDefault="00C84D6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67465E5" w14:textId="77777777" w:rsidR="00C84D68" w:rsidRDefault="00C84D68" w:rsidP="00CC5D5B">
      <w:r>
        <w:separator/>
      </w:r>
    </w:p>
  </w:footnote>
  <w:footnote w:type="continuationSeparator" w:id="0">
    <w:p w14:paraId="3A2D268C" w14:textId="77777777" w:rsidR="00C84D68" w:rsidRDefault="00C84D68" w:rsidP="00CC5D5B">
      <w:r>
        <w:continuationSeparator/>
      </w:r>
    </w:p>
  </w:footnote>
  <w:footnote w:type="continuationNotice" w:id="1">
    <w:p w14:paraId="58DA99A7" w14:textId="77777777" w:rsidR="00C84D68" w:rsidRDefault="00C84D68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2E9B2330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F76A0E">
      <w:rPr>
        <w:rFonts w:ascii="Calibri" w:hAnsi="Calibri"/>
        <w:noProof/>
      </w:rPr>
      <w:t>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F76A0E">
      <w:rPr>
        <w:rFonts w:ascii="Calibri" w:hAnsi="Calibri"/>
        <w:noProof/>
      </w:rPr>
      <w:t>6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3213B149" w:rsidR="00773AFB" w:rsidRPr="00B51A39" w:rsidRDefault="00342525" w:rsidP="007F11F2">
    <w:pPr>
      <w:pStyle w:val="Yltunniste"/>
      <w:jc w:val="right"/>
      <w:rPr>
        <w:rFonts w:ascii="Calibri" w:hAnsi="Calibri"/>
      </w:rPr>
    </w:pPr>
    <w:r>
      <w:rPr>
        <w:rFonts w:ascii="Calibri" w:hAnsi="Calibri"/>
      </w:rPr>
      <w:t>Massiivipuupalkin palomitoitu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95EDC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23A0"/>
    <w:rsid w:val="000D3E6A"/>
    <w:rsid w:val="000D5AE8"/>
    <w:rsid w:val="000E454D"/>
    <w:rsid w:val="000F46DA"/>
    <w:rsid w:val="000F516B"/>
    <w:rsid w:val="000F6C98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3F44"/>
    <w:rsid w:val="001767DF"/>
    <w:rsid w:val="00182C47"/>
    <w:rsid w:val="00186329"/>
    <w:rsid w:val="00186C07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B7D92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2D6D"/>
    <w:rsid w:val="002236A9"/>
    <w:rsid w:val="00231F6D"/>
    <w:rsid w:val="0023271B"/>
    <w:rsid w:val="00234B31"/>
    <w:rsid w:val="002368CE"/>
    <w:rsid w:val="00237DB7"/>
    <w:rsid w:val="00240EA4"/>
    <w:rsid w:val="0024288B"/>
    <w:rsid w:val="00243471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8052F"/>
    <w:rsid w:val="00287D27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6096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2D6B"/>
    <w:rsid w:val="003233FC"/>
    <w:rsid w:val="00330FE7"/>
    <w:rsid w:val="00331418"/>
    <w:rsid w:val="00331C9A"/>
    <w:rsid w:val="00333C2D"/>
    <w:rsid w:val="00335549"/>
    <w:rsid w:val="00342525"/>
    <w:rsid w:val="00342796"/>
    <w:rsid w:val="003444E2"/>
    <w:rsid w:val="00345634"/>
    <w:rsid w:val="003458C5"/>
    <w:rsid w:val="00345A49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3F71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A7AB7"/>
    <w:rsid w:val="003B38F3"/>
    <w:rsid w:val="003B5436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1432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169E2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0B5C"/>
    <w:rsid w:val="005416F7"/>
    <w:rsid w:val="005436F7"/>
    <w:rsid w:val="00543AE1"/>
    <w:rsid w:val="00547302"/>
    <w:rsid w:val="00553DA4"/>
    <w:rsid w:val="005541A2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5975"/>
    <w:rsid w:val="005E6F9D"/>
    <w:rsid w:val="005E784E"/>
    <w:rsid w:val="005F2B17"/>
    <w:rsid w:val="005F5761"/>
    <w:rsid w:val="005F5F58"/>
    <w:rsid w:val="005F6B36"/>
    <w:rsid w:val="00600A32"/>
    <w:rsid w:val="00606AF6"/>
    <w:rsid w:val="00615B0B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6773"/>
    <w:rsid w:val="00697736"/>
    <w:rsid w:val="006A00C6"/>
    <w:rsid w:val="006A1E4B"/>
    <w:rsid w:val="006A4274"/>
    <w:rsid w:val="006B37E9"/>
    <w:rsid w:val="006B4BC1"/>
    <w:rsid w:val="006B5301"/>
    <w:rsid w:val="006C0A79"/>
    <w:rsid w:val="006C4559"/>
    <w:rsid w:val="006C6271"/>
    <w:rsid w:val="006C72F1"/>
    <w:rsid w:val="006D12ED"/>
    <w:rsid w:val="006D4E95"/>
    <w:rsid w:val="006E23A2"/>
    <w:rsid w:val="006E578D"/>
    <w:rsid w:val="006E5F04"/>
    <w:rsid w:val="006E6983"/>
    <w:rsid w:val="006E7825"/>
    <w:rsid w:val="006E788F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510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666E4"/>
    <w:rsid w:val="00771CC9"/>
    <w:rsid w:val="00772BCF"/>
    <w:rsid w:val="00773AFB"/>
    <w:rsid w:val="007747DC"/>
    <w:rsid w:val="0077505F"/>
    <w:rsid w:val="007775F5"/>
    <w:rsid w:val="0078038F"/>
    <w:rsid w:val="0078227A"/>
    <w:rsid w:val="00786CEC"/>
    <w:rsid w:val="007874F7"/>
    <w:rsid w:val="007A6FAE"/>
    <w:rsid w:val="007A6FF0"/>
    <w:rsid w:val="007A7C30"/>
    <w:rsid w:val="007B24E3"/>
    <w:rsid w:val="007B4B11"/>
    <w:rsid w:val="007B5C26"/>
    <w:rsid w:val="007C0A17"/>
    <w:rsid w:val="007C4477"/>
    <w:rsid w:val="007C525E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1F2"/>
    <w:rsid w:val="007F19D3"/>
    <w:rsid w:val="007F2BF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47F8B"/>
    <w:rsid w:val="00850C7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1F21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007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4678"/>
    <w:rsid w:val="009752CD"/>
    <w:rsid w:val="009819E2"/>
    <w:rsid w:val="009854B1"/>
    <w:rsid w:val="009857CB"/>
    <w:rsid w:val="00986996"/>
    <w:rsid w:val="0099136C"/>
    <w:rsid w:val="00992E09"/>
    <w:rsid w:val="00996200"/>
    <w:rsid w:val="00997864"/>
    <w:rsid w:val="009A0490"/>
    <w:rsid w:val="009A07B4"/>
    <w:rsid w:val="009A1063"/>
    <w:rsid w:val="009A16CC"/>
    <w:rsid w:val="009A6999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9F6DE9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26E7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824BB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11F5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84D68"/>
    <w:rsid w:val="00C9087C"/>
    <w:rsid w:val="00C90D62"/>
    <w:rsid w:val="00C92877"/>
    <w:rsid w:val="00C92B5F"/>
    <w:rsid w:val="00C95953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E1B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31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76B97"/>
    <w:rsid w:val="00D80C3E"/>
    <w:rsid w:val="00D80E9B"/>
    <w:rsid w:val="00D837E2"/>
    <w:rsid w:val="00D83CDF"/>
    <w:rsid w:val="00D83F31"/>
    <w:rsid w:val="00D86A9C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25C64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4323"/>
    <w:rsid w:val="00F15C74"/>
    <w:rsid w:val="00F20A67"/>
    <w:rsid w:val="00F21CF5"/>
    <w:rsid w:val="00F22141"/>
    <w:rsid w:val="00F251B0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57B8C"/>
    <w:rsid w:val="00F60C38"/>
    <w:rsid w:val="00F633E0"/>
    <w:rsid w:val="00F65335"/>
    <w:rsid w:val="00F65EE7"/>
    <w:rsid w:val="00F65FC6"/>
    <w:rsid w:val="00F70F34"/>
    <w:rsid w:val="00F73CBA"/>
    <w:rsid w:val="00F76787"/>
    <w:rsid w:val="00F76A0E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image" Target="media/image7.png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oleObject" Target="embeddings/oleObject6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9.wmf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oleObject" Target="embeddings/oleObject5.bin"/><Relationship Id="rId28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image" Target="media/image8.wmf"/><Relationship Id="rId27" Type="http://schemas.openxmlformats.org/officeDocument/2006/relationships/header" Target="header2.xml"/><Relationship Id="rId3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02A84C25-D59D-4429-B7FD-E3EEE35F1717}"/>
</file>

<file path=customXml/itemProps3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59130FFA-82D2-4610-8173-9A00A1F029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6</Pages>
  <Words>251</Words>
  <Characters>2042</Characters>
  <Application>Microsoft Office Word</Application>
  <DocSecurity>0</DocSecurity>
  <Lines>17</Lines>
  <Paragraphs>4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22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6</cp:revision>
  <cp:lastPrinted>2021-02-01T21:01:00Z</cp:lastPrinted>
  <dcterms:created xsi:type="dcterms:W3CDTF">2022-02-11T11:46:00Z</dcterms:created>
  <dcterms:modified xsi:type="dcterms:W3CDTF">2022-02-28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